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83" r:id="rId14"/>
    <p:sldId id="269" r:id="rId15"/>
    <p:sldId id="270" r:id="rId16"/>
    <p:sldId id="271" r:id="rId17"/>
    <p:sldId id="272" r:id="rId18"/>
    <p:sldId id="284" r:id="rId19"/>
    <p:sldId id="273" r:id="rId20"/>
    <p:sldId id="285" r:id="rId21"/>
    <p:sldId id="286" r:id="rId22"/>
    <p:sldId id="287" r:id="rId23"/>
    <p:sldId id="274" r:id="rId24"/>
    <p:sldId id="275" r:id="rId25"/>
    <p:sldId id="276" r:id="rId26"/>
    <p:sldId id="277" r:id="rId27"/>
    <p:sldId id="278" r:id="rId28"/>
    <p:sldId id="279" r:id="rId29"/>
    <p:sldId id="280" r:id="rId30"/>
    <p:sldId id="281" r:id="rId31"/>
    <p:sldId id="282" r:id="rId32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C4B1156A-380E-4F78-BDF5-A606A8083BF9}" styleName="Средний стиль 4 — акцент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ED083AE6-46FA-4A59-8FB0-9F97EB10719F}" styleName="Светлый стиль 3 — акцент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Светлый стиль 2 — акцент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D27102A9-8310-4765-A935-A1911B00CA55}" styleName="Светлый стиль 1 — акцент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43" autoAdjust="0"/>
    <p:restoredTop sz="94660"/>
  </p:normalViewPr>
  <p:slideViewPr>
    <p:cSldViewPr snapToGrid="0">
      <p:cViewPr varScale="1">
        <p:scale>
          <a:sx n="71" d="100"/>
          <a:sy n="71" d="100"/>
        </p:scale>
        <p:origin x="45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Oval 10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Oval 11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  <a:prstGeom prst="rect">
            <a:avLst/>
          </a:prstGeom>
        </p:spPr>
        <p:txBody>
          <a:bodyPr anchor="b"/>
          <a:lstStyle>
            <a:lvl1pPr>
              <a:defRPr sz="54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 rot="5400000">
            <a:off x="10158984" y="1792224"/>
            <a:ext cx="990599" cy="304799"/>
          </a:xfrm>
        </p:spPr>
        <p:txBody>
          <a:bodyPr/>
          <a:lstStyle>
            <a:lvl1pPr algn="l">
              <a:defRPr b="0">
                <a:solidFill>
                  <a:schemeClr val="bg1"/>
                </a:solidFill>
              </a:defRPr>
            </a:lvl1pPr>
          </a:lstStyle>
          <a:p>
            <a:fld id="{E9462EF3-3C4F-43EE-ACEE-D4B806740EA3}" type="datetimeFigureOut">
              <a:rPr lang="en-US" dirty="0"/>
              <a:pPr/>
              <a:t>4/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5400000">
            <a:off x="8951976" y="3227832"/>
            <a:ext cx="3867912" cy="310896"/>
          </a:xfrm>
        </p:spPr>
        <p:txBody>
          <a:bodyPr/>
          <a:lstStyle>
            <a:lvl1pPr>
              <a:defRPr sz="1000" b="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
              </a:t>
            </a:r>
          </a:p>
        </p:txBody>
      </p:sp>
      <p:sp>
        <p:nvSpPr>
          <p:cNvPr id="8" name="Rectangle 7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51008" y="292608"/>
            <a:ext cx="838199" cy="767687"/>
          </a:xfrm>
        </p:spPr>
        <p:txBody>
          <a:bodyPr/>
          <a:lstStyle>
            <a:lvl1pPr>
              <a:defRPr sz="2800" b="0" i="0">
                <a:latin typeface="+mj-lt"/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Панорамная фотография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7" y="4969927"/>
            <a:ext cx="8825657" cy="566738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7" y="553666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343B39-165A-4B68-AA5C-581F5336313C}" type="datetimeFigureOut">
              <a:rPr lang="en-US" dirty="0"/>
              <a:t>4/4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12" name="Rectangle 11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Заголовок и подпис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0" name="Rectangle 9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/>
              <a:ahLst/>
              <a:cxnLst/>
              <a:rect l="l" t="t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9" name="Freeform 5"/>
            <p:cNvSpPr/>
            <p:nvPr/>
          </p:nvSpPr>
          <p:spPr bwMode="gray">
            <a:xfrm rot="21010068">
              <a:off x="8490951" y="271487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060704"/>
            <a:ext cx="8833104" cy="1371600"/>
          </a:xfrm>
          <a:prstGeom prst="rect">
            <a:avLst/>
          </a:prstGeom>
        </p:spPr>
        <p:txBody>
          <a:bodyPr anchor="ctr" anchorCtr="0"/>
          <a:lstStyle>
            <a:lvl1pPr>
              <a:defRPr sz="4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2144" y="3547872"/>
            <a:ext cx="8825659" cy="2478024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2C8C57-33F9-4259-AC4F-0E3F5BEC9B94}" type="datetimeFigureOut">
              <a:rPr lang="en-US" dirty="0"/>
              <a:t>4/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Цитата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6" name="Rectangle 15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5"/>
            <p:cNvSpPr/>
            <p:nvPr/>
          </p:nvSpPr>
          <p:spPr bwMode="gray">
            <a:xfrm rot="21010068">
              <a:off x="8490951" y="41851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7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2" name="TextBox 11"/>
          <p:cNvSpPr txBox="1"/>
          <p:nvPr/>
        </p:nvSpPr>
        <p:spPr bwMode="gray">
          <a:xfrm>
            <a:off x="898295" y="596767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 bwMode="gray">
          <a:xfrm>
            <a:off x="9715063" y="2629300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en-US" sz="9600" dirty="0">
                <a:solidFill>
                  <a:schemeClr val="tx2">
                    <a:lumMod val="40000"/>
                    <a:lumOff val="60000"/>
                  </a:schemeClr>
                </a:solidFill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980517"/>
            <a:ext cx="8460983" cy="2698249"/>
          </a:xfrm>
          <a:prstGeom prst="rect">
            <a:avLst/>
          </a:prstGeom>
        </p:spPr>
        <p:txBody>
          <a:bodyPr anchor="ctr" anchorCtr="0"/>
          <a:lstStyle>
            <a:lvl1pPr>
              <a:defRPr sz="4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 bwMode="gray">
          <a:xfrm>
            <a:off x="1945945" y="3679987"/>
            <a:ext cx="7725772" cy="342174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1400" cap="small" dirty="0">
                <a:solidFill>
                  <a:schemeClr val="tx2">
                    <a:lumMod val="40000"/>
                    <a:lumOff val="60000"/>
                  </a:schemeClr>
                </a:solidFill>
                <a:latin typeface="+mn-lt"/>
              </a:defRPr>
            </a:lvl1pPr>
          </a:lstStyle>
          <a:p>
            <a:pPr marL="0" lvl="0" indent="0">
              <a:buNone/>
            </a:pPr>
            <a:r>
              <a:rPr lang="ru-RU" smtClean="0"/>
              <a:t>Образец текста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029198"/>
            <a:ext cx="8825659" cy="997858"/>
          </a:xfrm>
        </p:spPr>
        <p:txBody>
          <a:bodyPr anchor="ctr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48772B-8FA2-401F-A0A1-A59855EDBC3E}" type="datetimeFigureOut">
              <a:rPr lang="en-US" dirty="0"/>
              <a:t>4/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Карточка имен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Freeform 5"/>
            <p:cNvSpPr/>
            <p:nvPr/>
          </p:nvSpPr>
          <p:spPr bwMode="gray">
            <a:xfrm rot="21010068">
              <a:off x="8490951" y="4193583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373525"/>
            <a:ext cx="8865623" cy="1819656"/>
          </a:xfrm>
          <a:prstGeom prst="rect">
            <a:avLst/>
          </a:prstGeo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5029200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DD5BDE-5A90-4611-82E9-0FC5746D30C5}" type="datetimeFigureOut">
              <a:rPr lang="en-US" dirty="0"/>
              <a:t>4/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Три колонк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/>
          <a:lstStyle>
            <a:lvl1pPr>
              <a:defRPr sz="36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3129168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4" y="3179764"/>
            <a:ext cx="3129168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03500"/>
            <a:ext cx="3145380" cy="576261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79764"/>
            <a:ext cx="3145380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6700" y="2595032"/>
            <a:ext cx="3161029" cy="58473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6700" y="3179764"/>
            <a:ext cx="3161029" cy="2847290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4991" y="2603500"/>
            <a:ext cx="32564" cy="3423554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775824" y="2603500"/>
            <a:ext cx="0" cy="3423554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DDA17D-0BEA-4E76-A7FC-F7C188BC48D1}" type="datetimeFigureOut">
              <a:rPr lang="en-US" dirty="0"/>
              <a:t>4/4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Столбец с тремя рисункам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 anchor="ctr" anchorCtr="0"/>
          <a:lstStyle>
            <a:lvl1pPr>
              <a:defRPr sz="36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532845"/>
            <a:ext cx="3050438" cy="576260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2" y="2610916"/>
            <a:ext cx="2691242" cy="1584094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4" y="5109107"/>
            <a:ext cx="3050438" cy="91794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68865" y="4532842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3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68865" y="5109108"/>
            <a:ext cx="3050438" cy="91257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3433" y="4532842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3433" y="5109107"/>
            <a:ext cx="3050438" cy="917947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384245" y="2603500"/>
            <a:ext cx="1" cy="3461811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807352" y="2603500"/>
            <a:ext cx="0" cy="3461811"/>
          </a:xfrm>
          <a:prstGeom prst="line">
            <a:avLst/>
          </a:prstGeom>
          <a:ln w="12700" cmpd="sng">
            <a:solidFill>
              <a:schemeClr val="tx1">
                <a:lumMod val="75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09AC7D-18CA-4236-82B9-D75EB1D66EAE}" type="datetimeFigureOut">
              <a:rPr lang="en-US" dirty="0"/>
              <a:t>4/4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2595033"/>
            <a:ext cx="8825659" cy="3424768"/>
          </a:xfrm>
        </p:spPr>
        <p:txBody>
          <a:bodyPr vert="eaVert" anchor="t" anchorCtr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8300E-C023-45CD-A0BE-EDB7A8C6EA8B}" type="datetimeFigureOut">
              <a:rPr lang="en-US" dirty="0"/>
              <a:t>4/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5" name="Rectangle 14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5"/>
            <p:cNvSpPr/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3" name="Rectangle 12"/>
            <p:cNvSpPr/>
            <p:nvPr/>
          </p:nvSpPr>
          <p:spPr>
            <a:xfrm>
              <a:off x="414867" y="402165"/>
              <a:ext cx="6510866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5"/>
            <p:cNvSpPr/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6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76756" y="1278466"/>
            <a:ext cx="1441567" cy="4748591"/>
          </a:xfrm>
          <a:prstGeom prst="rect">
            <a:avLst/>
          </a:prstGeom>
        </p:spPr>
        <p:txBody>
          <a:bodyPr vert="eaVert" anchor="b" anchorCtr="0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78465"/>
            <a:ext cx="6256025" cy="4748591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620EAD-E369-4933-8469-ED7764B56A1B}" type="datetimeFigureOut">
              <a:rPr lang="en-US" dirty="0"/>
              <a:t>4/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20" name="Rectangle 1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9"/>
            <a:ext cx="8825659" cy="706964"/>
          </a:xfrm>
          <a:prstGeom prst="rect">
            <a:avLst/>
          </a:prstGeom>
        </p:spPr>
        <p:txBody>
          <a:bodyPr anchor="ctr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8825659" cy="34163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6C0EF2-9919-473B-8215-8616BAF10692}" type="datetimeFigureOut">
              <a:rPr lang="en-US" dirty="0"/>
              <a:t>4/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 b="1"/>
            </a:lvl1pPr>
          </a:lstStyle>
          <a:p>
            <a:r>
              <a:rPr lang="en-US" dirty="0"/>
              <a:t>
             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Rectangle 8"/>
            <p:cNvSpPr/>
            <p:nvPr/>
          </p:nvSpPr>
          <p:spPr bwMode="gray">
            <a:xfrm>
              <a:off x="7289800" y="402165"/>
              <a:ext cx="44788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Freeform 5"/>
            <p:cNvSpPr/>
            <p:nvPr/>
          </p:nvSpPr>
          <p:spPr bwMode="gray">
            <a:xfrm rot="15922489">
              <a:off x="4698352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7" name="Freeform 5"/>
            <p:cNvSpPr/>
            <p:nvPr/>
          </p:nvSpPr>
          <p:spPr bwMode="gray">
            <a:xfrm rot="16200000">
              <a:off x="3787244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679192"/>
            <a:ext cx="4343400" cy="2286000"/>
          </a:xfrm>
          <a:prstGeom prst="rect">
            <a:avLst/>
          </a:prstGeom>
        </p:spPr>
        <p:txBody>
          <a:bodyPr anchor="ctr" anchorCtr="0"/>
          <a:lstStyle>
            <a:lvl1pPr algn="l">
              <a:defRPr sz="40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4576" y="2679192"/>
            <a:ext cx="3758184" cy="2286000"/>
          </a:xfrm>
        </p:spPr>
        <p:txBody>
          <a:bodyPr anchor="ctr" anchorCtr="0"/>
          <a:lstStyle>
            <a:lvl1pPr marL="0" indent="0" algn="l">
              <a:buNone/>
              <a:defRPr sz="2000" cap="all">
                <a:solidFill>
                  <a:schemeClr val="accent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9472EB-AC54-4713-BFC2-BEB621108C63}" type="datetimeFigureOut">
              <a:rPr lang="en-US" dirty="0"/>
              <a:t>4/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 b="1"/>
            </a:lvl1pPr>
          </a:lstStyle>
          <a:p>
            <a:r>
              <a:rPr lang="en-US" dirty="0"/>
              <a:t>
              </a:t>
            </a:r>
          </a:p>
        </p:txBody>
      </p:sp>
      <p:sp>
        <p:nvSpPr>
          <p:cNvPr id="10" name="Rectangle 9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969264"/>
            <a:ext cx="8825659" cy="704088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4828032" cy="3416301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76" y="2603500"/>
            <a:ext cx="4828032" cy="3416300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455A0C-791E-4545-B787-F98AD45CD761}" type="datetimeFigureOut">
              <a:rPr lang="en-US" dirty="0"/>
              <a:t>4/4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69264"/>
            <a:ext cx="8825659" cy="7040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6040"/>
            <a:ext cx="48280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198448"/>
            <a:ext cx="4828032" cy="2843784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76" y="2606040"/>
            <a:ext cx="482803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1" y="3187921"/>
            <a:ext cx="4825160" cy="2854311"/>
          </a:xfrm>
        </p:spPr>
        <p:txBody>
          <a:bodyPr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36B77-F4F4-4427-AC4F-9A623798AD82}" type="datetimeFigureOut">
              <a:rPr lang="en-US" dirty="0"/>
              <a:t>4/4/2020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2144" y="969264"/>
            <a:ext cx="8825659" cy="704088"/>
          </a:xfrm>
          <a:prstGeom prst="rect">
            <a:avLst/>
          </a:prstGeo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BE790C-34EB-4565-8437-CACF4CDB7822}" type="datetimeFigureOut">
              <a:rPr lang="en-US" dirty="0"/>
              <a:t>4/4/202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4A4C11-22B8-4A4E-8126-B3AF6B948A8E}" type="datetimeFigureOut">
              <a:rPr lang="en-US" dirty="0"/>
              <a:t>4/4/2020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6" name="Rectangle 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5713412" y="402165"/>
              <a:ext cx="6055253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2229377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3140485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1298448"/>
            <a:ext cx="2793159" cy="1597152"/>
          </a:xfrm>
          <a:prstGeom prst="rect">
            <a:avLst/>
          </a:prstGeo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79008" y="1447800"/>
            <a:ext cx="5195997" cy="4572000"/>
          </a:xfrm>
        </p:spPr>
        <p:txBody>
          <a:bodyPr anchor="ctr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3" y="3129280"/>
            <a:ext cx="2793159" cy="2895599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ED06B6-C816-4861-964D-15A98395707D}" type="datetimeFigureOut">
              <a:rPr lang="en-US" dirty="0"/>
              <a:t>4/4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6172200" y="402165"/>
              <a:ext cx="55964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9" name="Freeform 5"/>
            <p:cNvSpPr/>
            <p:nvPr/>
          </p:nvSpPr>
          <p:spPr bwMode="gray">
            <a:xfrm rot="16200000">
              <a:off x="32954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15922489">
              <a:off x="4203594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693332"/>
            <a:ext cx="3860259" cy="1735668"/>
          </a:xfrm>
          <a:prstGeom prst="rect">
            <a:avLst/>
          </a:prstGeo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0" y="1143000"/>
            <a:ext cx="322719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5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B1A8AB-EA7C-4B1B-9D73-E2551851FABE}" type="datetimeFigureOut">
              <a:rPr lang="en-US" dirty="0"/>
              <a:t>4/4/202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588" y="0"/>
            <a:ext cx="12193588" cy="6861555"/>
            <a:chOff x="-1588" y="0"/>
            <a:chExt cx="12193588" cy="6861555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69000"/>
                    <a:hueMod val="108000"/>
                    <a:satMod val="164000"/>
                    <a:lumMod val="74000"/>
                  </a:schemeClr>
                  <a:schemeClr val="dk2">
                    <a:tint val="96000"/>
                    <a:hueMod val="88000"/>
                    <a:satMod val="140000"/>
                    <a:lumMod val="13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8761412" y="18288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Oval 22"/>
            <p:cNvSpPr/>
            <p:nvPr/>
          </p:nvSpPr>
          <p:spPr>
            <a:xfrm>
              <a:off x="8761412" y="5870955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-1588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4" name="Freeform 5"/>
            <p:cNvSpPr/>
            <p:nvPr/>
          </p:nvSpPr>
          <p:spPr bwMode="gray">
            <a:xfrm rot="21010068">
              <a:off x="8490951" y="17975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27" name="Freeform 5"/>
            <p:cNvSpPr/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28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30" name="Title Placeholder 1"/>
          <p:cNvSpPr>
            <a:spLocks noGrp="1"/>
          </p:cNvSpPr>
          <p:nvPr>
            <p:ph type="title"/>
          </p:nvPr>
        </p:nvSpPr>
        <p:spPr bwMode="gray">
          <a:xfrm>
            <a:off x="1154954" y="973668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8761413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2760" y="6391656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r">
              <a:defRPr sz="1000" b="1" i="0">
                <a:solidFill>
                  <a:schemeClr val="accent1"/>
                </a:solidFill>
              </a:defRPr>
            </a:lvl1pPr>
          </a:lstStyle>
          <a:p>
            <a:fld id="{90786BE5-D2A3-4BF0-8B30-D7403E61B3DC}" type="datetimeFigureOut">
              <a:rPr lang="en-US" dirty="0"/>
              <a:t>4/4/20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57784" y="6391656"/>
            <a:ext cx="3867912" cy="310896"/>
          </a:xfrm>
          <a:prstGeom prst="rect">
            <a:avLst/>
          </a:prstGeom>
        </p:spPr>
        <p:txBody>
          <a:bodyPr vert="horz" lIns="91440" tIns="45720" rIns="91440" bIns="45720" rtlCol="0" anchor="ctr" anchorCtr="0"/>
          <a:lstStyle>
            <a:lvl1pPr algn="l">
              <a:defRPr sz="1000" b="1" i="0"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
              </a:t>
            </a:r>
          </a:p>
        </p:txBody>
      </p:sp>
      <p:sp>
        <p:nvSpPr>
          <p:cNvPr id="29" name="Rectangle 28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bg1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8" r:id="rId9"/>
    <p:sldLayoutId id="2147483667" r:id="rId10"/>
    <p:sldLayoutId id="2147483661" r:id="rId11"/>
    <p:sldLayoutId id="2147483664" r:id="rId12"/>
    <p:sldLayoutId id="2147483662" r:id="rId13"/>
    <p:sldLayoutId id="2147483669" r:id="rId14"/>
    <p:sldLayoutId id="2147483670" r:id="rId15"/>
    <p:sldLayoutId id="2147483658" r:id="rId16"/>
    <p:sldLayoutId id="2147483659" r:id="rId17"/>
  </p:sldLayoutIdLst>
  <p:hf sldNum="0" hdr="0" ftr="0" dt="0"/>
  <p:txStyles>
    <p:titleStyle>
      <a:lvl1pPr algn="l" defTabSz="457200" rtl="0" eaLnBrk="1" latinLnBrk="0" hangingPunct="1">
        <a:spcBef>
          <a:spcPct val="0"/>
        </a:spcBef>
        <a:buNone/>
        <a:defRPr sz="3600" b="0" i="0" kern="1200">
          <a:solidFill>
            <a:schemeClr val="bg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6.wmf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0.jpg"/><Relationship Id="rId4" Type="http://schemas.openxmlformats.org/officeDocument/2006/relationships/image" Target="../media/image28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5432613" y="2367169"/>
            <a:ext cx="5150224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4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ПРАКТИЧЕСКОЕ ПРИМЕНЕНИЕ ЛАЗЕРА</a:t>
            </a:r>
            <a:endParaRPr lang="en-US" sz="4400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1397" y="958868"/>
            <a:ext cx="3292683" cy="494025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09676559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907990" y="1064310"/>
            <a:ext cx="8825658" cy="2677648"/>
          </a:xfrm>
        </p:spPr>
        <p:txBody>
          <a:bodyPr/>
          <a:lstStyle/>
          <a:p>
            <a:pPr algn="ctr"/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РЯДОК ВЫПОЛНЕНИЯ РАБОТЫ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76126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90026" y="1184417"/>
            <a:ext cx="8825659" cy="704088"/>
          </a:xfrm>
        </p:spPr>
        <p:txBody>
          <a:bodyPr/>
          <a:lstStyle/>
          <a:p>
            <a:pPr algn="ctr"/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ЫТ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ОПРЕДЕЛЕНИЕ ПОКАЗАТЕЛЯ ПРЕЛОМЛЕНИЯ    ДИЭЛЕКТРИКА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587187" y="2766990"/>
            <a:ext cx="6580095" cy="32008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 Установите на оптической скамье лазер 1, стеклянную пластинку 2 и параллельно скамье – экран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3.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1200"/>
              </a:spcAft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. Вставьте  лазер 1 в держатель 4 так, чтобы кнопка 5 выключателя была сверху, а метки на корпусе лазера и держателя совмещались. Закрепите лазер в этом положении винтом 6, слегка повернув его по часовой стрелке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94761" y="2490392"/>
            <a:ext cx="4263838" cy="34774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245360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425822" y="2516885"/>
            <a:ext cx="7669307" cy="17235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ru-RU" sz="2400" spc="-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. Взявшись сверху за крепление стеклянной </a:t>
            </a:r>
            <a:r>
              <a:rPr lang="ru-RU" sz="2400" spc="-5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пластинки, </a:t>
            </a:r>
            <a:r>
              <a:rPr lang="ru-RU" sz="2400" spc="-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оворотом её вокруг вертикальной оси совместите нулевой штрих шкалы лимба </a:t>
            </a:r>
            <a:r>
              <a:rPr lang="ru-RU" sz="2400" spc="-5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spc="-5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 визирной </a:t>
            </a:r>
            <a:r>
              <a:rPr lang="ru-RU" sz="2400" spc="-5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стрелкой.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1200"/>
              </a:spcAft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4. Включите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лазер.</a:t>
            </a:r>
          </a:p>
        </p:txBody>
      </p:sp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1690026" y="1184417"/>
            <a:ext cx="8825659" cy="704088"/>
          </a:xfrm>
        </p:spPr>
        <p:txBody>
          <a:bodyPr/>
          <a:lstStyle/>
          <a:p>
            <a:pPr algn="ctr"/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ЫТ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ОПРЕДЕЛЕНИЕ ПОКАЗАТЕЛЯ ПРЕЛОМЛЕНИЯ    ДИЭЛЕКТРИКА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99662" y="2260599"/>
            <a:ext cx="3266515" cy="435535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9584911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3966882" y="2563082"/>
            <a:ext cx="6979024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5. Медленно вращая стеклянную пластинку по часовой стрелке, проследите за перемещением двух пятен по экрану (пятна образуются из-за отражения света от передней и задней поверхности пластинки). 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1690026" y="1184417"/>
            <a:ext cx="8825659" cy="704088"/>
          </a:xfrm>
        </p:spPr>
        <p:txBody>
          <a:bodyPr/>
          <a:lstStyle/>
          <a:p>
            <a:pPr algn="ctr"/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ЫТ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ОПРЕДЕЛЕНИЕ ПОКАЗАТЕЛЯ ПРЕЛОМЛЕНИЯ    ДИЭЛЕКТРИКА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610" y="2473061"/>
            <a:ext cx="3043519" cy="405802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6" name="Выгнутая вверх стрелка 5"/>
          <p:cNvSpPr/>
          <p:nvPr/>
        </p:nvSpPr>
        <p:spPr>
          <a:xfrm>
            <a:off x="923544" y="2625011"/>
            <a:ext cx="766482" cy="403412"/>
          </a:xfrm>
          <a:prstGeom prst="curvedDown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4855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603007" y="2530332"/>
            <a:ext cx="11187953" cy="27699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 какой-то момент пятна практически исчезнут, а потом вновь появятся на экране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ru-RU" sz="2400" b="1" dirty="0" smtClean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Угол падения, при котором пятна «исчезают» соответствует углу </a:t>
            </a:r>
            <a:r>
              <a:rPr lang="ru-RU" sz="2400" b="1" dirty="0" err="1" smtClean="0">
                <a:solidFill>
                  <a:schemeClr val="accent4">
                    <a:lumMod val="50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Брюстера</a:t>
            </a:r>
            <a:r>
              <a:rPr lang="ru-RU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1200"/>
              </a:spcAft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6. </a:t>
            </a:r>
            <a:r>
              <a:rPr lang="ru-RU" sz="2400" spc="-2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Определите </a:t>
            </a:r>
            <a:r>
              <a:rPr lang="ru-RU" sz="2400" spc="-2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о лимбу </a:t>
            </a:r>
            <a:r>
              <a:rPr lang="ru-RU" sz="2400" spc="-2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угол</a:t>
            </a:r>
            <a:r>
              <a:rPr lang="ru-RU" sz="2400" spc="-2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при котором яркость пятен минимальна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1200"/>
              </a:spcAft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7. Повторите опыт несколько раз, поворачивая пластинку поочерёдно по  и  против часовой стрелке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spcAft>
                <a:spcPts val="1200"/>
              </a:spcAft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8.  Выключите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лазер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1690026" y="1184417"/>
            <a:ext cx="8825659" cy="704088"/>
          </a:xfrm>
        </p:spPr>
        <p:txBody>
          <a:bodyPr/>
          <a:lstStyle/>
          <a:p>
            <a:pPr algn="ctr"/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ЫТ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ОПРЕДЕЛЕНИЕ ПОКАЗАТЕЛЯ ПРЕЛОМЛЕНИЯ    ДИЭЛЕКТРИКА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608772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489573" y="2612439"/>
            <a:ext cx="583435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9.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езультаты опытов  запишите в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аблицу: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769898"/>
              </p:ext>
            </p:extLst>
          </p:nvPr>
        </p:nvGraphicFramePr>
        <p:xfrm>
          <a:off x="2639431" y="3256768"/>
          <a:ext cx="7368991" cy="941294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ED083AE6-46FA-4A59-8FB0-9F97EB10719F}</a:tableStyleId>
              </a:tblPr>
              <a:tblGrid>
                <a:gridCol w="1101795"/>
                <a:gridCol w="1247633"/>
                <a:gridCol w="1210200"/>
                <a:gridCol w="1347302"/>
                <a:gridCol w="1347302"/>
                <a:gridCol w="1114759"/>
              </a:tblGrid>
              <a:tr h="497266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№ п/п</a:t>
                      </a:r>
                      <a:endParaRPr lang="en-US" sz="20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0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0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0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0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0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4402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α</a:t>
                      </a:r>
                      <a:r>
                        <a:rPr lang="ru-RU" sz="2400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Б</a:t>
                      </a:r>
                      <a:endParaRPr lang="en-US" sz="20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i="1" dirty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ru-RU" sz="2400" i="1" dirty="0" smtClean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6</a:t>
                      </a:r>
                      <a:endParaRPr lang="en-US" sz="2000" b="0" i="1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i="1" dirty="0" smtClean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</a:t>
                      </a:r>
                      <a:endParaRPr lang="en-US" sz="2000" b="0" i="1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i="1" dirty="0" smtClean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4</a:t>
                      </a:r>
                      <a:r>
                        <a:rPr lang="ru-RU" sz="2400" i="1" dirty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0" i="1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i="1" dirty="0" smtClean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</a:t>
                      </a:r>
                      <a:r>
                        <a:rPr lang="ru-RU" sz="2400" i="1" dirty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0" i="1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i="1" dirty="0" smtClean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6</a:t>
                      </a:r>
                      <a:r>
                        <a:rPr lang="ru-RU" sz="2400" i="1" dirty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b="0" i="1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587188" y="4602835"/>
            <a:ext cx="1078902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0.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пределите среднее значение угла </a:t>
            </a:r>
            <a:r>
              <a:rPr lang="ru-RU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Брюстера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и по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формуле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ассчитайте показатель преломления стекла.</a:t>
            </a:r>
            <a:endParaRPr lang="en-US" sz="2400" dirty="0"/>
          </a:p>
        </p:txBody>
      </p:sp>
      <p:sp>
        <p:nvSpPr>
          <p:cNvPr id="6" name="Заголовок 1"/>
          <p:cNvSpPr>
            <a:spLocks noGrp="1"/>
          </p:cNvSpPr>
          <p:nvPr>
            <p:ph type="title"/>
          </p:nvPr>
        </p:nvSpPr>
        <p:spPr>
          <a:xfrm>
            <a:off x="1690026" y="1184417"/>
            <a:ext cx="8825659" cy="704088"/>
          </a:xfrm>
        </p:spPr>
        <p:txBody>
          <a:bodyPr/>
          <a:lstStyle/>
          <a:p>
            <a:pPr algn="ctr"/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ЫТ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ОПРЕДЕЛЕНИЕ ПОКАЗАТЕЛЯ ПРЕЛОМЛЕНИЯ    ДИЭЛЕКТРИКА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860685"/>
              </p:ext>
            </p:extLst>
          </p:nvPr>
        </p:nvGraphicFramePr>
        <p:xfrm>
          <a:off x="4500288" y="5566325"/>
          <a:ext cx="3448847" cy="1095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r:id="rId3" imgW="1409088" imgH="444307" progId="Equation.3">
                  <p:embed/>
                </p:oleObj>
              </mc:Choice>
              <mc:Fallback>
                <p:oleObj r:id="rId3" imgW="1409088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288" y="5566325"/>
                        <a:ext cx="3448847" cy="109524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94363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87378" y="1049946"/>
            <a:ext cx="9417244" cy="704088"/>
          </a:xfrm>
        </p:spPr>
        <p:txBody>
          <a:bodyPr/>
          <a:lstStyle/>
          <a:p>
            <a:pPr algn="ctr"/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ЫТ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ОПРЕДЕЛЕНИЕ МОНОХРОМАТИЧЕСКОГО КОЭФФИЦИЕНТА   ПОГЛОЩЕНИЯ ВЕЩЕСТВА</a:t>
            </a:r>
            <a:r>
              <a:rPr lang="en-US" sz="2400" b="1" dirty="0" smtClean="0"/>
              <a:t/>
            </a:r>
            <a:br>
              <a:rPr lang="en-US" sz="2400" b="1" dirty="0" smtClean="0"/>
            </a:br>
            <a:endParaRPr lang="en-US" sz="2400" b="1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493059" y="2520478"/>
            <a:ext cx="10990730" cy="17235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spcAft>
                <a:spcPts val="1200"/>
              </a:spcAft>
              <a:buFont typeface="+mj-lt"/>
              <a:buAutoNum type="arabicPeriod"/>
              <a:tabLst>
                <a:tab pos="228600" algn="l"/>
              </a:tabLst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Установите на оптической скамье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лазер,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ержатель для установки рамок с поглощающим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веществом, 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фотоэлемента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 присоединённым к нему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микроамперметром.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1200"/>
              </a:spcAft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.  Включите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лазер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01328" y="4130769"/>
            <a:ext cx="4684770" cy="23776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1233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524435" y="3276617"/>
            <a:ext cx="450476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3. Регулируя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оложение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фото-элемента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интом </a:t>
            </a:r>
            <a:r>
              <a:rPr lang="ru-RU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рейтора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аправьте луч лазера в диафрагму фотоэлемента.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1387378" y="1049946"/>
            <a:ext cx="9417244" cy="704088"/>
          </a:xfrm>
        </p:spPr>
        <p:txBody>
          <a:bodyPr/>
          <a:lstStyle/>
          <a:p>
            <a:pPr algn="ctr"/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ЫТ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ОПРЕДЕЛЕНИЕ МОНОХРОМАТИЧЕСКОГО КОЭФФИЦИЕНТА   ПОГЛОЩЕНИЯ ВЕЩЕСТВА</a:t>
            </a:r>
            <a:r>
              <a:rPr lang="en-US" sz="2400" b="1" dirty="0" smtClean="0"/>
              <a:t/>
            </a:r>
            <a:br>
              <a:rPr lang="en-US" sz="2400" b="1" dirty="0" smtClean="0"/>
            </a:br>
            <a:endParaRPr lang="en-US" sz="2400" b="1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309"/>
          <a:stretch/>
        </p:blipFill>
        <p:spPr>
          <a:xfrm>
            <a:off x="5217458" y="2393576"/>
            <a:ext cx="6461754" cy="415514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16711275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524435" y="2577370"/>
            <a:ext cx="1110727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114300" algn="l"/>
              </a:tabLst>
            </a:pP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 Запишите показание 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J</a:t>
            </a:r>
            <a:r>
              <a:rPr lang="en-US" sz="2400" baseline="-25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микроамперметра в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таблицу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1387378" y="1049946"/>
            <a:ext cx="9417244" cy="704088"/>
          </a:xfrm>
        </p:spPr>
        <p:txBody>
          <a:bodyPr/>
          <a:lstStyle/>
          <a:p>
            <a:pPr algn="ctr"/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ЫТ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ОПРЕДЕЛЕНИЕ МОНОХРОМАТИЧЕСКОГО КОЭФФИЦИЕНТА   ПОГЛОЩЕНИЯ ВЕЩЕСТВА</a:t>
            </a:r>
            <a:r>
              <a:rPr lang="en-US" sz="2400" b="1" dirty="0" smtClean="0"/>
              <a:t/>
            </a:r>
            <a:br>
              <a:rPr lang="en-US" sz="2400" b="1" dirty="0" smtClean="0"/>
            </a:br>
            <a:endParaRPr lang="en-US" sz="2400" b="1" dirty="0"/>
          </a:p>
        </p:txBody>
      </p:sp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87465605"/>
              </p:ext>
            </p:extLst>
          </p:nvPr>
        </p:nvGraphicFramePr>
        <p:xfrm>
          <a:off x="524435" y="3357215"/>
          <a:ext cx="7368990" cy="1697844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ED083AE6-46FA-4A59-8FB0-9F97EB10719F}</a:tableStyleId>
              </a:tblPr>
              <a:tblGrid>
                <a:gridCol w="957020"/>
                <a:gridCol w="1083695"/>
                <a:gridCol w="1051181"/>
                <a:gridCol w="1170267"/>
                <a:gridCol w="1170267"/>
                <a:gridCol w="968280"/>
                <a:gridCol w="968280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14300" algn="l"/>
                        </a:tabLst>
                      </a:pP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№ п/п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4402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14300" algn="l"/>
                        </a:tabLst>
                      </a:pP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ru-RU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мм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en-US" sz="2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n-US" sz="2400" b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n-US" sz="2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n-US" sz="2400" b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n-US" sz="2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 i="1" dirty="0" smtClean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400" b="0" i="1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4402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14300" algn="l"/>
                        </a:tabLst>
                      </a:pPr>
                      <a:r>
                        <a:rPr lang="en-US" sz="2400" b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, </a:t>
                      </a:r>
                      <a:r>
                        <a:rPr lang="ru-RU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μА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b="0" i="1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b="0" i="1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b="0" i="1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b="0" i="1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b="0" i="1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 i="1" dirty="0" smtClean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5</a:t>
                      </a:r>
                      <a:endParaRPr lang="en-US" sz="2400" b="0" i="1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4402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14300" algn="l"/>
                        </a:tabLst>
                      </a:pPr>
                      <a:r>
                        <a:rPr lang="ru-RU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b="0" i="1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b="0" i="1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b="0" i="1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b="0" i="1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b="0" i="1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b="0" i="1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243" t="14352" r="33824" b="29903"/>
          <a:stretch/>
        </p:blipFill>
        <p:spPr>
          <a:xfrm>
            <a:off x="8068237" y="2873188"/>
            <a:ext cx="3886200" cy="256511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4" name="Выгнутая вверх стрелка 3"/>
          <p:cNvSpPr/>
          <p:nvPr/>
        </p:nvSpPr>
        <p:spPr>
          <a:xfrm rot="10800000">
            <a:off x="7362263" y="4671817"/>
            <a:ext cx="2803712" cy="766483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634245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560293" y="2436772"/>
            <a:ext cx="527573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114300" algn="l"/>
              </a:tabLst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.  Вставьте в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ержатель рамку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№1 с одной пластинкой поглощающего вещества и запишите в таблицу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казание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микроамперметра –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ru-RU" sz="2400" baseline="-250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1387378" y="1049946"/>
            <a:ext cx="9417244" cy="704088"/>
          </a:xfrm>
        </p:spPr>
        <p:txBody>
          <a:bodyPr/>
          <a:lstStyle/>
          <a:p>
            <a:pPr algn="ctr"/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ЫТ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ОПРЕДЕЛЕНИЕ МОНОХРОМАТИЧЕСКОГО КОЭФФИЦИЕНТА   ПОГЛОЩЕНИЯ ВЕЩЕСТВА</a:t>
            </a:r>
            <a:r>
              <a:rPr lang="en-US" sz="2400" b="1" dirty="0" smtClean="0"/>
              <a:t/>
            </a:r>
            <a:br>
              <a:rPr lang="en-US" sz="2400" b="1" dirty="0" smtClean="0"/>
            </a:br>
            <a:endParaRPr lang="en-US" sz="2400" b="1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052"/>
          <a:stretch/>
        </p:blipFill>
        <p:spPr>
          <a:xfrm>
            <a:off x="5952163" y="2436772"/>
            <a:ext cx="5827462" cy="327822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522" t="26554" r="30294" b="29424"/>
          <a:stretch/>
        </p:blipFill>
        <p:spPr>
          <a:xfrm>
            <a:off x="1174375" y="4075886"/>
            <a:ext cx="4289612" cy="247425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7641929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15215" y="942370"/>
            <a:ext cx="8825659" cy="704088"/>
          </a:xfrm>
        </p:spPr>
        <p:txBody>
          <a:bodyPr/>
          <a:lstStyle/>
          <a:p>
            <a:pPr algn="ctr"/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ЦЕЛЬ РАБОТЫ</a:t>
            </a:r>
            <a:endParaRPr lang="en-US" b="1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699248" y="2738735"/>
            <a:ext cx="1099969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9580" algn="just">
              <a:spcAft>
                <a:spcPts val="0"/>
              </a:spcAft>
            </a:pP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Ознакомиться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 использованием некоторых свойства излучения лазера для определения физических характеристик веществ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70062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546846" y="2660775"/>
            <a:ext cx="1119243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114300" algn="l"/>
              </a:tabLst>
            </a:pP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6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 Выполните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пункт 5 с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ругими рамками. Количество пластинок в рамке соответствует её номеру.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Данные занесите в таблицу.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Заголовок 1"/>
          <p:cNvSpPr txBox="1">
            <a:spLocks/>
          </p:cNvSpPr>
          <p:nvPr/>
        </p:nvSpPr>
        <p:spPr bwMode="gray">
          <a:xfrm>
            <a:off x="1387378" y="1049946"/>
            <a:ext cx="9417244" cy="70408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b="0" i="0" kern="120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r>
              <a:rPr lang="ru-RU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ЫТ </a:t>
            </a: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ru-RU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ОПРЕДЕЛЕНИЕ МОНОХРОМАТИЧЕСКОГО КОЭФФИЦИЕНТА   ПОГЛОЩЕНИЯ ВЕЩЕСТВА</a:t>
            </a:r>
            <a:r>
              <a:rPr lang="en-US" sz="2400" b="1" smtClean="0"/>
              <a:t/>
            </a:r>
            <a:br>
              <a:rPr lang="en-US" sz="2400" b="1" smtClean="0"/>
            </a:br>
            <a:endParaRPr lang="en-US" sz="2400" b="1" dirty="0"/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6547429"/>
              </p:ext>
            </p:extLst>
          </p:nvPr>
        </p:nvGraphicFramePr>
        <p:xfrm>
          <a:off x="690282" y="3921991"/>
          <a:ext cx="7368990" cy="1697844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ED083AE6-46FA-4A59-8FB0-9F97EB10719F}</a:tableStyleId>
              </a:tblPr>
              <a:tblGrid>
                <a:gridCol w="957020"/>
                <a:gridCol w="1083695"/>
                <a:gridCol w="1051181"/>
                <a:gridCol w="1170267"/>
                <a:gridCol w="1170267"/>
                <a:gridCol w="968280"/>
                <a:gridCol w="968280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14300" algn="l"/>
                        </a:tabLst>
                      </a:pP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№ п/п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4402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14300" algn="l"/>
                        </a:tabLst>
                      </a:pP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ru-RU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мм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endParaRPr lang="en-US" sz="2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n-US" sz="2400" b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n-US" sz="2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n-US" sz="2400" b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endParaRPr lang="en-US" sz="24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 i="1" dirty="0" smtClean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400" b="0" i="1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4402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14300" algn="l"/>
                        </a:tabLst>
                      </a:pPr>
                      <a:r>
                        <a:rPr lang="en-US" sz="2400" b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, </a:t>
                      </a:r>
                      <a:r>
                        <a:rPr lang="ru-RU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μА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 i="1" dirty="0" smtClean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2</a:t>
                      </a:r>
                      <a:endParaRPr lang="en-US" sz="2400" b="0" i="1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 i="1" dirty="0" smtClean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400" b="0" i="1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 i="1" dirty="0" smtClean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400" b="0" i="1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 i="1" dirty="0" smtClean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400" b="0" i="1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 i="1" dirty="0" smtClean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…</a:t>
                      </a:r>
                      <a:endParaRPr lang="en-US" sz="2400" b="0" i="1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 i="1" dirty="0" smtClean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5</a:t>
                      </a:r>
                      <a:endParaRPr lang="en-US" sz="2400" b="0" i="1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4402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14300" algn="l"/>
                        </a:tabLst>
                      </a:pPr>
                      <a:r>
                        <a:rPr lang="ru-RU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b="0" i="1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b="0" i="1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b="0" i="1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b="0" i="1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b="0" i="1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b="0" i="1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020" t="24622" r="28039"/>
          <a:stretch/>
        </p:blipFill>
        <p:spPr>
          <a:xfrm rot="5400000">
            <a:off x="8389475" y="3729538"/>
            <a:ext cx="2944909" cy="238311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77720712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513139" y="2768351"/>
            <a:ext cx="1115890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7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 Измерить микрометром толщину одной пластинки. Толщины поглощающих слоёв в рамках будут кратны их номерам. 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Заголовок 1"/>
          <p:cNvSpPr txBox="1">
            <a:spLocks/>
          </p:cNvSpPr>
          <p:nvPr/>
        </p:nvSpPr>
        <p:spPr bwMode="gray">
          <a:xfrm>
            <a:off x="1387378" y="1049946"/>
            <a:ext cx="9417244" cy="70408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b="0" i="0" kern="120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r>
              <a:rPr lang="ru-RU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ЫТ </a:t>
            </a: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ru-RU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ОПРЕДЕЛЕНИЕ МОНОХРОМАТИЧЕСКОГО КОЭФФИЦИЕНТА   ПОГЛОЩЕНИЯ ВЕЩЕСТВА</a:t>
            </a:r>
            <a:r>
              <a:rPr lang="en-US" sz="2400" b="1" smtClean="0"/>
              <a:t/>
            </a:r>
            <a:br>
              <a:rPr lang="en-US" sz="2400" b="1" smtClean="0"/>
            </a:br>
            <a:endParaRPr lang="en-US" sz="2400" b="1" dirty="0"/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993" t="7415" r="13199" b="18180"/>
          <a:stretch/>
        </p:blipFill>
        <p:spPr>
          <a:xfrm>
            <a:off x="2942575" y="3599348"/>
            <a:ext cx="6300036" cy="305188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14890121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513139" y="2768351"/>
            <a:ext cx="1115890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8.  Занесите все измерения в таблицу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Заголовок 1"/>
          <p:cNvSpPr txBox="1">
            <a:spLocks/>
          </p:cNvSpPr>
          <p:nvPr/>
        </p:nvSpPr>
        <p:spPr bwMode="gray">
          <a:xfrm>
            <a:off x="1387378" y="1049946"/>
            <a:ext cx="9417244" cy="70408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b="0" i="0" kern="120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r>
              <a:rPr lang="ru-RU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ЫТ </a:t>
            </a:r>
            <a:r>
              <a:rPr lang="en-US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ru-RU" sz="24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ОПРЕДЕЛЕНИЕ МОНОХРОМАТИЧЕСКОГО КОЭФФИЦИЕНТА   ПОГЛОЩЕНИЯ ВЕЩЕСТВА</a:t>
            </a:r>
            <a:r>
              <a:rPr lang="en-US" sz="2400" b="1" smtClean="0"/>
              <a:t/>
            </a:r>
            <a:br>
              <a:rPr lang="en-US" sz="2400" b="1" smtClean="0"/>
            </a:br>
            <a:endParaRPr lang="en-US" sz="2400" b="1" dirty="0"/>
          </a:p>
        </p:txBody>
      </p:sp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2027499"/>
              </p:ext>
            </p:extLst>
          </p:nvPr>
        </p:nvGraphicFramePr>
        <p:xfrm>
          <a:off x="2408098" y="3518579"/>
          <a:ext cx="7368990" cy="1697844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ED083AE6-46FA-4A59-8FB0-9F97EB10719F}</a:tableStyleId>
              </a:tblPr>
              <a:tblGrid>
                <a:gridCol w="957020"/>
                <a:gridCol w="1083695"/>
                <a:gridCol w="1051181"/>
                <a:gridCol w="1170267"/>
                <a:gridCol w="1170267"/>
                <a:gridCol w="968280"/>
                <a:gridCol w="968280"/>
              </a:tblGrid>
              <a:tr h="0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14300" algn="l"/>
                        </a:tabLst>
                      </a:pP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№ п/п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4402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14300" algn="l"/>
                        </a:tabLst>
                      </a:pPr>
                      <a:r>
                        <a:rPr lang="en-US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ru-RU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мм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i="1" dirty="0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12</a:t>
                      </a:r>
                      <a:endParaRPr lang="en-US" sz="2400" b="0" i="1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i="1" dirty="0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24</a:t>
                      </a:r>
                      <a:endParaRPr lang="en-US" sz="2400" b="0" i="1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i="1" dirty="0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6</a:t>
                      </a:r>
                      <a:endParaRPr lang="en-US" sz="2400" b="0" i="1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i="1" dirty="0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48</a:t>
                      </a:r>
                      <a:endParaRPr lang="en-US" sz="2400" b="0" i="1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i="1" dirty="0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60</a:t>
                      </a:r>
                      <a:endParaRPr lang="en-US" sz="2400" b="0" i="1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 i="1" dirty="0" smtClean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en-US" sz="2400" b="0" i="1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4402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14300" algn="l"/>
                        </a:tabLst>
                      </a:pPr>
                      <a:r>
                        <a:rPr lang="en-US" sz="2400" b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, </a:t>
                      </a:r>
                      <a:r>
                        <a:rPr lang="ru-RU" sz="2400" b="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μА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 i="1" dirty="0" smtClean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2</a:t>
                      </a:r>
                      <a:endParaRPr lang="en-US" sz="2400" b="0" i="1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i="1" dirty="0" smtClean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8</a:t>
                      </a:r>
                      <a:endParaRPr lang="en-US" sz="2400" b="0" i="1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i="1" dirty="0" smtClean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5</a:t>
                      </a:r>
                      <a:endParaRPr lang="en-US" sz="2400" b="0" i="1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i="1" dirty="0" smtClean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42</a:t>
                      </a:r>
                      <a:endParaRPr lang="en-US" sz="2400" b="0" i="1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0" i="1" dirty="0" smtClean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39</a:t>
                      </a:r>
                      <a:endParaRPr lang="en-US" sz="2400" b="0" i="1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b="0" i="1" dirty="0" smtClean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55</a:t>
                      </a:r>
                      <a:endParaRPr lang="en-US" sz="2400" b="0" i="1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44402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  <a:tabLst>
                          <a:tab pos="114300" algn="l"/>
                        </a:tabLst>
                      </a:pPr>
                      <a:r>
                        <a:rPr lang="ru-RU" sz="2400" b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en-US" sz="2400" b="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b="0" i="1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b="0" i="1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b="0" i="1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b="0" i="1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b="0" i="1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400" b="0" i="1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698194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534520" y="2668833"/>
            <a:ext cx="11122959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spcAft>
                <a:spcPts val="1200"/>
              </a:spcAft>
              <a:buAutoNum type="arabicPeriod" startAt="9"/>
            </a:pP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Постройте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график зависимости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J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f(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 </a:t>
            </a:r>
            <a:endParaRPr lang="en-US" sz="24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1200"/>
              </a:spcAft>
            </a:pP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Так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как регистрируемая сила тока пропорциональна интенсивности пучка лазерного излучения, то  зависимость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f(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будет аналогична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J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f(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1200"/>
              </a:spcAft>
            </a:pP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0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а графике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J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f(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разделите ординату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J</a:t>
            </a:r>
            <a:r>
              <a:rPr lang="en-US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пополам и найдите толщину δ слоя ослабляющего интенсивность в два раза. 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1387378" y="1049946"/>
            <a:ext cx="9417244" cy="704088"/>
          </a:xfrm>
        </p:spPr>
        <p:txBody>
          <a:bodyPr/>
          <a:lstStyle/>
          <a:p>
            <a:pPr algn="ctr"/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ЫТ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ОПРЕДЕЛЕНИЕ МОНОХРОМАТИЧЕСКОГО КОЭФФИЦИЕНТА   ПОГЛОЩЕНИЯ ВЕЩЕСТВА</a:t>
            </a:r>
            <a:r>
              <a:rPr lang="en-US" sz="2400" b="1" dirty="0" smtClean="0"/>
              <a:t/>
            </a:r>
            <a:br>
              <a:rPr lang="en-US" sz="2400" b="1" dirty="0" smtClean="0"/>
            </a:b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31656042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471918" y="2537732"/>
            <a:ext cx="11248163" cy="53860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1. Рассчитайте μ по формуле:</a:t>
            </a:r>
            <a:endParaRPr lang="en-US" sz="24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1200"/>
              </a:spcAft>
            </a:pP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2.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ассчитайте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оптическую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лотность вещества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для каждого опыта и построите график зависимости D = f(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sz="24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1200"/>
              </a:spcAft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1200"/>
              </a:spcAft>
            </a:pP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о графику D = f(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определить тангенс угла наклона линии графика к оси абсцисс, который численно равен μ с поправкой на коэффициент 0,43, т.е. </a:t>
            </a:r>
            <a:endParaRPr lang="en-US" sz="2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1200"/>
              </a:spcAft>
            </a:pPr>
            <a:endParaRPr lang="en-US" sz="24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1200"/>
              </a:spcAft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1200"/>
              </a:spcAft>
            </a:pPr>
            <a:endParaRPr lang="en-US" sz="24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1200"/>
              </a:spcAft>
            </a:pP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endParaRPr lang="en-US" sz="2400" dirty="0"/>
          </a:p>
        </p:txBody>
      </p:sp>
      <p:sp>
        <p:nvSpPr>
          <p:cNvPr id="10" name="Заголовок 1"/>
          <p:cNvSpPr>
            <a:spLocks noGrp="1"/>
          </p:cNvSpPr>
          <p:nvPr>
            <p:ph type="title"/>
          </p:nvPr>
        </p:nvSpPr>
        <p:spPr>
          <a:xfrm>
            <a:off x="1387378" y="1049946"/>
            <a:ext cx="9417244" cy="704088"/>
          </a:xfrm>
        </p:spPr>
        <p:txBody>
          <a:bodyPr/>
          <a:lstStyle/>
          <a:p>
            <a:pPr algn="ctr"/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ЫТ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</a:t>
            </a:r>
            <a:r>
              <a:rPr lang="ru-RU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ОПРЕДЕЛЕНИЕ МОНОХРОМАТИЧЕСКОГО КОЭФФИЦИЕНТА   ПОГЛОЩЕНИЯ ВЕЩЕСТВА</a:t>
            </a:r>
            <a:r>
              <a:rPr lang="en-US" sz="2400" b="1" dirty="0" smtClean="0"/>
              <a:t/>
            </a:r>
            <a:br>
              <a:rPr lang="en-US" sz="2400" b="1" dirty="0" smtClean="0"/>
            </a:br>
            <a:endParaRPr lang="en-US" sz="2400" b="1" dirty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215322"/>
              </p:ext>
            </p:extLst>
          </p:nvPr>
        </p:nvGraphicFramePr>
        <p:xfrm>
          <a:off x="4889694" y="2358922"/>
          <a:ext cx="1462088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694" y="2358922"/>
                        <a:ext cx="1462088" cy="781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598306"/>
              </p:ext>
            </p:extLst>
          </p:nvPr>
        </p:nvGraphicFramePr>
        <p:xfrm>
          <a:off x="4586483" y="3673741"/>
          <a:ext cx="234473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5" imgW="1180800" imgH="393480" progId="Equation.DSMT4">
                  <p:embed/>
                </p:oleObj>
              </mc:Choice>
              <mc:Fallback>
                <p:oleObj name="Equation" r:id="rId5" imgW="1180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6483" y="3673741"/>
                        <a:ext cx="2344737" cy="781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134440"/>
              </p:ext>
            </p:extLst>
          </p:nvPr>
        </p:nvGraphicFramePr>
        <p:xfrm>
          <a:off x="5165920" y="5287113"/>
          <a:ext cx="1185862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7" imgW="596880" imgH="419040" progId="Equation.DSMT4">
                  <p:embed/>
                </p:oleObj>
              </mc:Choice>
              <mc:Fallback>
                <p:oleObj name="Equation" r:id="rId7" imgW="596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920" y="5287113"/>
                        <a:ext cx="1185862" cy="830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809516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413085" y="1130629"/>
            <a:ext cx="8825659" cy="704088"/>
          </a:xfrm>
        </p:spPr>
        <p:txBody>
          <a:bodyPr/>
          <a:lstStyle/>
          <a:p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ЫТ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ОПРЕДЕЛЕНИЕ ДЛИНЫ ВОЛНЫ ЛАЗЕРНОГО  ИЗЛУЧЕНИЯ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493060" y="2479213"/>
            <a:ext cx="598842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 </a:t>
            </a:r>
            <a:r>
              <a:rPr lang="ru-RU" sz="2400" cap="all" dirty="0">
                <a:latin typeface="Times New Roman" panose="02020603050405020304" pitchFamily="18" charset="0"/>
                <a:ea typeface="Times New Roman" panose="02020603050405020304" pitchFamily="18" charset="0"/>
              </a:rPr>
              <a:t>у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тановите лазер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на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птической скамье на определённом расстоянии от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экрана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0" algn="just">
              <a:spcAft>
                <a:spcPts val="0"/>
              </a:spcAft>
              <a:tabLst>
                <a:tab pos="228600" algn="l"/>
              </a:tabLst>
            </a:pPr>
            <a:r>
              <a:rPr lang="ru-RU" sz="2400" cap="all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2. у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становите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на подставке дифракционную решётку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вблизи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ыходного окна перпендикулярно оси лазера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2"/>
          <a:srcRect t="17255" b="19748"/>
          <a:stretch/>
        </p:blipFill>
        <p:spPr>
          <a:xfrm>
            <a:off x="1071373" y="4440006"/>
            <a:ext cx="4616644" cy="1985211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57" t="937"/>
          <a:stretch/>
        </p:blipFill>
        <p:spPr>
          <a:xfrm rot="5400000">
            <a:off x="7047231" y="1984002"/>
            <a:ext cx="4652682" cy="509531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13904657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573740" y="2439247"/>
            <a:ext cx="6539753" cy="17235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1200"/>
              </a:spcAft>
              <a:tabLst>
                <a:tab pos="228600" algn="l"/>
                <a:tab pos="457200" algn="l"/>
              </a:tabLst>
            </a:pP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3. Включите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лазер. На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экране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оявляется дифракционная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картина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0" algn="just">
              <a:spcAft>
                <a:spcPts val="1200"/>
              </a:spcAft>
              <a:tabLst>
                <a:tab pos="228600" algn="l"/>
                <a:tab pos="457200" algn="l"/>
              </a:tabLst>
            </a:pP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4. Добейтесь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чтобы на экране были чётко видны максимумы не менее 3-х порядков. 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Заголовок 1"/>
          <p:cNvSpPr>
            <a:spLocks noGrp="1"/>
          </p:cNvSpPr>
          <p:nvPr>
            <p:ph type="title"/>
          </p:nvPr>
        </p:nvSpPr>
        <p:spPr>
          <a:xfrm>
            <a:off x="2413085" y="1130629"/>
            <a:ext cx="8825659" cy="704088"/>
          </a:xfrm>
        </p:spPr>
        <p:txBody>
          <a:bodyPr/>
          <a:lstStyle/>
          <a:p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ЫТ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ОПРЕДЕЛЕНИЕ ДЛИНЫ ВОЛНЫ ЛАЗЕРНОГО  ИЗЛУЧЕНИЯ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006" t="8900"/>
          <a:stretch/>
        </p:blipFill>
        <p:spPr>
          <a:xfrm rot="5400000">
            <a:off x="7466731" y="2316510"/>
            <a:ext cx="4282385" cy="437029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85730" y="4162796"/>
            <a:ext cx="2915771" cy="25335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569847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533400" y="3258427"/>
            <a:ext cx="6499412" cy="17235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spcAft>
                <a:spcPts val="1200"/>
              </a:spcAft>
              <a:tabLst>
                <a:tab pos="228600" algn="l"/>
                <a:tab pos="457200" algn="l"/>
              </a:tabLst>
            </a:pP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5. Измерьте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линейкой расстояние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между решёткой и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экраном.</a:t>
            </a:r>
          </a:p>
          <a:p>
            <a:pPr lvl="0" algn="just">
              <a:spcAft>
                <a:spcPts val="1200"/>
              </a:spcAft>
              <a:tabLst>
                <a:tab pos="228600" algn="l"/>
                <a:tab pos="457200" algn="l"/>
              </a:tabLst>
            </a:pPr>
            <a:r>
              <a:rPr lang="ru-RU" sz="2400" spc="-2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6. Измерьте </a:t>
            </a:r>
            <a:r>
              <a:rPr lang="ru-RU" sz="2400" spc="-2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асстояние </a:t>
            </a:r>
            <a:r>
              <a:rPr lang="ru-RU" sz="2400" i="1" spc="-2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х</a:t>
            </a:r>
            <a:r>
              <a:rPr lang="ru-RU" sz="2400" spc="-2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между максимумами первого </a:t>
            </a:r>
            <a:r>
              <a:rPr lang="ru-RU" sz="2400" spc="-2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порядка.</a:t>
            </a:r>
            <a:endParaRPr lang="ru-RU" sz="24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2413085" y="1130629"/>
            <a:ext cx="8825659" cy="704088"/>
          </a:xfrm>
        </p:spPr>
        <p:txBody>
          <a:bodyPr/>
          <a:lstStyle/>
          <a:p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ЫТ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ОПРЕДЕЛЕНИЕ ДЛИНЫ ВОЛНЫ ЛАЗЕРНОГО  ИЗЛУЧЕНИЯ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73350" y="2570673"/>
            <a:ext cx="4602924" cy="369565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00439930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452716" y="2268260"/>
            <a:ext cx="1113864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Aft>
                <a:spcPts val="0"/>
              </a:spcAft>
              <a:tabLst>
                <a:tab pos="228600" algn="l"/>
                <a:tab pos="457200" algn="l"/>
              </a:tabLst>
            </a:pP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7. Результаты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змерений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занесите 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 таблицу: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57073446"/>
              </p:ext>
            </p:extLst>
          </p:nvPr>
        </p:nvGraphicFramePr>
        <p:xfrm>
          <a:off x="2286787" y="2803086"/>
          <a:ext cx="7470503" cy="1675307"/>
        </p:xfrm>
        <a:graphic>
          <a:graphicData uri="http://schemas.openxmlformats.org/drawingml/2006/table">
            <a:tbl>
              <a:tblPr>
                <a:tableStyleId>{ED083AE6-46FA-4A59-8FB0-9F97EB10719F}</a:tableStyleId>
              </a:tblPr>
              <a:tblGrid>
                <a:gridCol w="935781"/>
                <a:gridCol w="1707430"/>
                <a:gridCol w="1816876"/>
                <a:gridCol w="1505860"/>
                <a:gridCol w="1504556"/>
              </a:tblGrid>
              <a:tr h="578027">
                <a:tc>
                  <a:txBody>
                    <a:bodyPr/>
                    <a:lstStyle/>
                    <a:p>
                      <a:pPr marL="0" indent="0" algn="ctr">
                        <a:spcAft>
                          <a:spcPts val="600"/>
                        </a:spcAft>
                      </a:pPr>
                      <a:r>
                        <a:rPr lang="ru-RU" sz="24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№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179705" indent="180975" algn="ctr">
                        <a:spcAft>
                          <a:spcPts val="600"/>
                        </a:spcAft>
                      </a:pPr>
                      <a:r>
                        <a:rPr lang="ru-RU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х, см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179705" indent="180975" algn="ctr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ru-RU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см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179705" indent="180975" algn="ctr">
                        <a:spcAft>
                          <a:spcPts val="60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lang="ru-RU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мм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179705" indent="180975" algn="ctr">
                        <a:spcAft>
                          <a:spcPts val="600"/>
                        </a:spcAft>
                      </a:pPr>
                      <a:r>
                        <a:rPr lang="ru-RU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λ, нм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02776">
                <a:tc>
                  <a:txBody>
                    <a:bodyPr/>
                    <a:lstStyle/>
                    <a:p>
                      <a:pPr marL="0" indent="0" algn="ctr">
                        <a:spcAft>
                          <a:spcPts val="600"/>
                        </a:spcAft>
                      </a:pPr>
                      <a:r>
                        <a:rPr lang="ru-RU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spcAft>
                          <a:spcPts val="600"/>
                        </a:spcAft>
                      </a:pPr>
                      <a:r>
                        <a:rPr lang="ru-RU" sz="2400" i="1" dirty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ru-RU" sz="2400" i="1" dirty="0" smtClean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5</a:t>
                      </a:r>
                      <a:endParaRPr lang="en-US" sz="2000" i="1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spcAft>
                          <a:spcPts val="600"/>
                        </a:spcAft>
                      </a:pPr>
                      <a:r>
                        <a:rPr lang="ru-RU" sz="2400" i="1" dirty="0" smtClean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</a:t>
                      </a:r>
                      <a:r>
                        <a:rPr lang="ru-RU" sz="2400" i="1" dirty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i="1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spcAft>
                          <a:spcPts val="600"/>
                        </a:spcAft>
                      </a:pPr>
                      <a:r>
                        <a:rPr lang="ru-RU" sz="2400" i="1" dirty="0" smtClean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1</a:t>
                      </a:r>
                      <a:r>
                        <a:rPr lang="ru-RU" sz="2400" i="1" dirty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i="1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179705" indent="180975" algn="ctr">
                        <a:spcAft>
                          <a:spcPts val="600"/>
                        </a:spcAft>
                      </a:pPr>
                      <a:r>
                        <a:rPr lang="ru-RU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298475">
                <a:tc>
                  <a:txBody>
                    <a:bodyPr/>
                    <a:lstStyle/>
                    <a:p>
                      <a:pPr marL="0" indent="0" algn="ctr">
                        <a:spcAft>
                          <a:spcPts val="600"/>
                        </a:spcAft>
                        <a:tabLst/>
                      </a:pPr>
                      <a:r>
                        <a:rPr lang="ru-RU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spcAft>
                          <a:spcPts val="600"/>
                        </a:spcAft>
                      </a:pPr>
                      <a:r>
                        <a:rPr lang="ru-RU" sz="2400" i="1" dirty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ru-RU" sz="2400" i="1" dirty="0" smtClean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2</a:t>
                      </a:r>
                      <a:endParaRPr lang="en-US" sz="2000" i="1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spcAft>
                          <a:spcPts val="600"/>
                        </a:spcAft>
                      </a:pPr>
                      <a:r>
                        <a:rPr lang="ru-RU" sz="2400" i="1" dirty="0" smtClean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</a:t>
                      </a:r>
                      <a:endParaRPr lang="en-US" sz="2000" i="1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spcAft>
                          <a:spcPts val="600"/>
                        </a:spcAft>
                      </a:pPr>
                      <a:r>
                        <a:rPr lang="ru-RU" sz="2400" i="1" dirty="0" smtClean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1</a:t>
                      </a:r>
                      <a:endParaRPr lang="en-US" sz="2000" i="1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179705" indent="180975" algn="ctr">
                        <a:spcAft>
                          <a:spcPts val="600"/>
                        </a:spcAft>
                      </a:pPr>
                      <a:r>
                        <a:rPr lang="ru-RU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  <a:tr h="319979">
                <a:tc>
                  <a:txBody>
                    <a:bodyPr/>
                    <a:lstStyle/>
                    <a:p>
                      <a:pPr marL="0" indent="0" algn="ctr">
                        <a:spcAft>
                          <a:spcPts val="600"/>
                        </a:spcAft>
                      </a:pPr>
                      <a:r>
                        <a:rPr lang="ru-RU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spcAft>
                          <a:spcPts val="600"/>
                        </a:spcAft>
                      </a:pPr>
                      <a:r>
                        <a:rPr lang="ru-RU" sz="2400" i="1" dirty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ru-RU" sz="2400" i="1" dirty="0" smtClean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,3</a:t>
                      </a:r>
                      <a:endParaRPr lang="en-US" sz="2000" i="1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spcAft>
                          <a:spcPts val="600"/>
                        </a:spcAft>
                      </a:pPr>
                      <a:r>
                        <a:rPr lang="ru-RU" sz="2400" i="1" dirty="0" smtClean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</a:t>
                      </a:r>
                      <a:endParaRPr lang="en-US" sz="2000" i="1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indent="0" algn="ctr">
                        <a:spcAft>
                          <a:spcPts val="600"/>
                        </a:spcAft>
                      </a:pPr>
                      <a:r>
                        <a:rPr lang="ru-RU" sz="2400" i="1" dirty="0" smtClean="0">
                          <a:solidFill>
                            <a:schemeClr val="accent4">
                              <a:lumMod val="50000"/>
                            </a:schemeClr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1</a:t>
                      </a:r>
                      <a:endParaRPr lang="en-US" sz="2000" i="1" dirty="0">
                        <a:solidFill>
                          <a:schemeClr val="accent4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179705" indent="180975" algn="ctr">
                        <a:spcAft>
                          <a:spcPts val="600"/>
                        </a:spcAft>
                      </a:pPr>
                      <a:r>
                        <a:rPr lang="ru-RU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148046"/>
              </p:ext>
            </p:extLst>
          </p:nvPr>
        </p:nvGraphicFramePr>
        <p:xfrm>
          <a:off x="5359650" y="4886190"/>
          <a:ext cx="1466264" cy="813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r:id="rId3" imgW="647419" imgH="393529" progId="Equation.3">
                  <p:embed/>
                </p:oleObj>
              </mc:Choice>
              <mc:Fallback>
                <p:oleObj r:id="rId3" imgW="64741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9650" y="4886190"/>
                        <a:ext cx="1466264" cy="8136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460971" y="4551554"/>
            <a:ext cx="11130392" cy="18774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  <a:tabLst>
                <a:tab pos="228600" algn="l"/>
                <a:tab pos="457200" algn="l"/>
              </a:tabLst>
            </a:pP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8.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ассчитайте длину волны λ</a:t>
            </a:r>
            <a:r>
              <a:rPr lang="ru-RU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излучения лазера для максимумов первого порядка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>
              <a:spcAft>
                <a:spcPts val="1200"/>
              </a:spcAft>
              <a:tabLst>
                <a:tab pos="228600" algn="l"/>
                <a:tab pos="457200" algn="l"/>
              </a:tabLst>
            </a:pPr>
            <a:endParaRPr lang="ru-RU" sz="24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lvl="0" algn="just">
              <a:spcAft>
                <a:spcPts val="1200"/>
              </a:spcAft>
              <a:tabLst>
                <a:tab pos="228600" algn="l"/>
                <a:tab pos="457200" algn="l"/>
              </a:tabLst>
            </a:pP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9.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овести аналогичные измерения и вычисления для максимумов второго и третьего порядков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Вычислите среднюю длину волны излучения лазера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Заголовок 1"/>
          <p:cNvSpPr>
            <a:spLocks noGrp="1"/>
          </p:cNvSpPr>
          <p:nvPr>
            <p:ph type="title"/>
          </p:nvPr>
        </p:nvSpPr>
        <p:spPr>
          <a:xfrm>
            <a:off x="2413085" y="1130629"/>
            <a:ext cx="8825659" cy="704088"/>
          </a:xfrm>
        </p:spPr>
        <p:txBody>
          <a:bodyPr/>
          <a:lstStyle/>
          <a:p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ЫТ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II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 ОПРЕДЕЛЕНИЕ ДЛИНЫ ВОЛНЫ ЛАЗЕРНОГО  ИЗЛУЧЕНИЯ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922000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22792" y="1130629"/>
            <a:ext cx="8825659" cy="704088"/>
          </a:xfrm>
        </p:spPr>
        <p:txBody>
          <a:bodyPr/>
          <a:lstStyle/>
          <a:p>
            <a:pPr algn="ctr"/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ЫТ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V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ОПРЕДЕЛЕНИЕ РАЗМЕРОВ МЕЛКИХ ЧАСТИЦ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83474" y="4846921"/>
            <a:ext cx="5278110" cy="1862137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587188" y="2682969"/>
            <a:ext cx="11380694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. Установите на оптической скамье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лазер,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держатель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и экран.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асстояние от держателя до экрана примерно 1 м.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1200"/>
              </a:spcAft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. Вставьте в держатель рамку препаратом ликоподия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1200"/>
              </a:spcAft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ru-RU" sz="24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Включите лазер и, перемещая ликоподий с помощью вращения винта </a:t>
            </a:r>
            <a:r>
              <a:rPr lang="ru-RU" sz="2400" spc="-3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рейтора</a:t>
            </a:r>
            <a:r>
              <a:rPr lang="ru-RU" sz="2400" spc="-3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добейтесь на экране четкой  дифракционной картины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58309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851391" y="928923"/>
            <a:ext cx="8825659" cy="704088"/>
          </a:xfrm>
        </p:spPr>
        <p:txBody>
          <a:bodyPr/>
          <a:lstStyle/>
          <a:p>
            <a:pPr algn="ctr"/>
            <a:r>
              <a:rPr lang="ru-RU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ИБОРЫ И ПРИНАДЛЕЖНОСТИ</a:t>
            </a:r>
            <a:endParaRPr lang="en-US" b="1" dirty="0"/>
          </a:p>
        </p:txBody>
      </p:sp>
      <p:sp>
        <p:nvSpPr>
          <p:cNvPr id="3" name="Прямоугольник 2"/>
          <p:cNvSpPr/>
          <p:nvPr/>
        </p:nvSpPr>
        <p:spPr>
          <a:xfrm>
            <a:off x="708212" y="2440232"/>
            <a:ext cx="10735235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лупроводниковый 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лазер, оптическая скамья с </a:t>
            </a:r>
            <a:r>
              <a:rPr lang="ru-RU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ейторами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фотоэлемент, микроамперметр на </a:t>
            </a:r>
            <a:r>
              <a:rPr lang="ru-RU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50 – 150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ru-RU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, набор рамок с фотопленками, рамка с препаратом ликоподия, дифракционная решетка, стеклянная пластинка, переносной экран, рулетка до 3м, линейка, микрометр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075342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556371" y="2504089"/>
            <a:ext cx="6570569" cy="172354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4. Измерьте на экране диаметры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d 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ервого и второго тёмных колец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1200"/>
              </a:spcAft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5.  Р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ассчитайте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средний размер частиц </a:t>
            </a:r>
            <a:r>
              <a:rPr lang="ru-RU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а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Угол φ определяют по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формулам:</a:t>
            </a:r>
            <a:endParaRPr lang="en-US" sz="2400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191137"/>
              </p:ext>
            </p:extLst>
          </p:nvPr>
        </p:nvGraphicFramePr>
        <p:xfrm>
          <a:off x="2259501" y="4444533"/>
          <a:ext cx="4995747" cy="772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r:id="rId3" imgW="2527300" imgH="393700" progId="Equation.3">
                  <p:embed/>
                </p:oleObj>
              </mc:Choice>
              <mc:Fallback>
                <p:oleObj r:id="rId3" imgW="2527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501" y="4444533"/>
                        <a:ext cx="4995747" cy="7729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556371" y="5529432"/>
            <a:ext cx="46938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ru-RU" sz="20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L – </a:t>
            </a:r>
            <a:r>
              <a:rPr lang="ru-RU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расстояние от препарата до экрана</a:t>
            </a:r>
            <a:r>
              <a:rPr lang="ru-RU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Заголовок 1"/>
          <p:cNvSpPr>
            <a:spLocks noGrp="1"/>
          </p:cNvSpPr>
          <p:nvPr>
            <p:ph type="title"/>
          </p:nvPr>
        </p:nvSpPr>
        <p:spPr>
          <a:xfrm>
            <a:off x="1622792" y="1130629"/>
            <a:ext cx="8825659" cy="704088"/>
          </a:xfrm>
        </p:spPr>
        <p:txBody>
          <a:bodyPr/>
          <a:lstStyle/>
          <a:p>
            <a:pPr algn="ctr"/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ОПЫТ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V</a:t>
            </a:r>
            <a:r>
              <a:rPr lang="ru-RU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ОПРЕДЕЛЕНИЕ РАЗМЕРОВ МЕЛКИХ ЧАСТИЦ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902" t="14531"/>
          <a:stretch/>
        </p:blipFill>
        <p:spPr>
          <a:xfrm rot="5400000">
            <a:off x="7349378" y="2246500"/>
            <a:ext cx="4464424" cy="439606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447348"/>
              </p:ext>
            </p:extLst>
          </p:nvPr>
        </p:nvGraphicFramePr>
        <p:xfrm>
          <a:off x="556371" y="4444533"/>
          <a:ext cx="1234494" cy="868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r:id="rId6" imgW="609336" imgH="431613" progId="Equation.3">
                  <p:embed/>
                </p:oleObj>
              </mc:Choice>
              <mc:Fallback>
                <p:oleObj r:id="rId6" imgW="609336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371" y="4444533"/>
                        <a:ext cx="1234494" cy="8680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Таблица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93852453"/>
              </p:ext>
            </p:extLst>
          </p:nvPr>
        </p:nvGraphicFramePr>
        <p:xfrm>
          <a:off x="378012" y="6043514"/>
          <a:ext cx="6493435" cy="741680"/>
        </p:xfrm>
        <a:graphic>
          <a:graphicData uri="http://schemas.openxmlformats.org/drawingml/2006/table">
            <a:tbl>
              <a:tblPr firstRow="1" bandRow="1">
                <a:tableStyleId>{ED083AE6-46FA-4A59-8FB0-9F97EB10719F}</a:tableStyleId>
              </a:tblPr>
              <a:tblGrid>
                <a:gridCol w="1298687"/>
                <a:gridCol w="1298687"/>
                <a:gridCol w="1298687"/>
                <a:gridCol w="1298687"/>
                <a:gridCol w="129868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1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2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1</a:t>
                      </a:r>
                      <a:r>
                        <a:rPr lang="ru-RU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ru-RU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см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2</a:t>
                      </a:r>
                      <a:r>
                        <a:rPr lang="ru-RU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ru-RU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см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ru-RU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см</a:t>
                      </a:r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2</a:t>
                      </a:r>
                      <a:endParaRPr lang="en-US" i="1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23</a:t>
                      </a:r>
                      <a:endParaRPr lang="en-US" i="1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2</a:t>
                      </a:r>
                      <a:endParaRPr lang="en-US" i="1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i="1" dirty="0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i="1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i="1" dirty="0" smtClean="0">
                          <a:solidFill>
                            <a:schemeClr val="accent4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</a:t>
                      </a:r>
                      <a:endParaRPr lang="en-US" i="1" dirty="0">
                        <a:solidFill>
                          <a:schemeClr val="accent4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9336331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800414" y="1965262"/>
            <a:ext cx="8825658" cy="2677648"/>
          </a:xfrm>
        </p:spPr>
        <p:txBody>
          <a:bodyPr/>
          <a:lstStyle/>
          <a:p>
            <a:pPr algn="ctr"/>
            <a:r>
              <a:rPr lang="ru-RU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По результатам лабораторной работы сделайте вывод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769325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4532" y="1009605"/>
            <a:ext cx="8825659" cy="704088"/>
          </a:xfrm>
        </p:spPr>
        <p:txBody>
          <a:bodyPr/>
          <a:lstStyle/>
          <a:p>
            <a:pPr algn="ctr"/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КРАТКАЯ  ТЕОРИЯ </a:t>
            </a:r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РАБОТЫ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591670" y="2611014"/>
            <a:ext cx="7301753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450215" algn="l"/>
              </a:tabLst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и падении света на границу раздела двух диэлектриков под углом не равным нулю отражённый и преломленный лучи оказываются </a:t>
            </a:r>
            <a:r>
              <a:rPr lang="ru-RU" sz="2400" b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частично </a:t>
            </a:r>
            <a:r>
              <a:rPr lang="ru-RU" sz="24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оляризованными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ричём, в отражённом луче преобладают колебания, перпендикулярные плоскости падения (показаны точками), а в преломлённом – параллельные ей (показаны двусторонними стрелками). Степень поляризации в этом случае зависит от угла падения α. </a:t>
            </a:r>
            <a:endParaRPr lang="en-US" sz="20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2"/>
          <a:srcRect l="15611" t="9499" r="11629" b="6027"/>
          <a:stretch/>
        </p:blipFill>
        <p:spPr>
          <a:xfrm>
            <a:off x="8182620" y="2363229"/>
            <a:ext cx="3590365" cy="39118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83172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632011" y="2312254"/>
            <a:ext cx="751690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  <a:tabLst>
                <a:tab pos="450215" algn="l"/>
              </a:tabLst>
            </a:pP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При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падения пучка естественного света под углом α</a:t>
            </a:r>
            <a:r>
              <a:rPr lang="ru-RU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Б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 удовлетворяющем условию: </a:t>
            </a:r>
            <a:endParaRPr lang="en-US" sz="20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906001"/>
              </p:ext>
            </p:extLst>
          </p:nvPr>
        </p:nvGraphicFramePr>
        <p:xfrm>
          <a:off x="3639676" y="3047287"/>
          <a:ext cx="2377853" cy="755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r:id="rId3" imgW="1409088" imgH="444307" progId="Equation.3">
                  <p:embed/>
                </p:oleObj>
              </mc:Choice>
              <mc:Fallback>
                <p:oleObj r:id="rId3" imgW="1409088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9676" y="3047287"/>
                        <a:ext cx="2377853" cy="75512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632011" y="3771675"/>
            <a:ext cx="710004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тражённый луч оказывается полностью </a:t>
            </a:r>
            <a:r>
              <a:rPr lang="ru-RU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поляризо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-ванным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а преломлённый достигает максимума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поляризации. </a:t>
            </a:r>
            <a:r>
              <a:rPr lang="ru-RU" sz="2400" b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Это закон </a:t>
            </a:r>
            <a:r>
              <a:rPr lang="ru-RU" sz="2400" b="1" dirty="0" err="1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Брюстера</a:t>
            </a:r>
            <a:r>
              <a:rPr lang="ru-RU" sz="2400" b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b="1" dirty="0">
              <a:solidFill>
                <a:schemeClr val="accent4">
                  <a:lumMod val="75000"/>
                </a:schemeClr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632011" y="5318827"/>
            <a:ext cx="1038113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450215" algn="l"/>
              </a:tabLst>
            </a:pPr>
            <a:r>
              <a:rPr lang="ru-RU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ru-RU" sz="20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,1</a:t>
            </a:r>
            <a:r>
              <a:rPr lang="ru-RU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относительный показатель преломления среды 2  относительно среды 1; </a:t>
            </a:r>
            <a:endParaRPr lang="ru-RU" sz="2000" i="1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450215" algn="l"/>
              </a:tabLst>
            </a:pPr>
            <a:r>
              <a:rPr lang="en-US" sz="20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ru-RU" sz="20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ru-RU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и  </a:t>
            </a:r>
            <a:r>
              <a:rPr lang="en-US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ru-RU" sz="20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1 </a:t>
            </a:r>
            <a:r>
              <a:rPr lang="ru-RU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 абсолютные показатели преломления сред 2 и 1, соответственно; </a:t>
            </a:r>
            <a:endParaRPr lang="ru-RU" sz="2000" i="1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450215" algn="l"/>
              </a:tabLst>
            </a:pPr>
            <a:r>
              <a:rPr lang="ru-RU" sz="20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υ</a:t>
            </a:r>
            <a:r>
              <a:rPr lang="ru-RU" sz="2000" i="1" baseline="-250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 </a:t>
            </a:r>
            <a:r>
              <a:rPr lang="ru-RU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 υ</a:t>
            </a:r>
            <a:r>
              <a:rPr lang="ru-RU" sz="20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 </a:t>
            </a:r>
            <a:r>
              <a:rPr lang="ru-RU" sz="20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 фазовые скорости света в средах 2 и 1. </a:t>
            </a:r>
            <a:endParaRPr lang="ru-RU" sz="2000" i="1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Заголовок 1"/>
          <p:cNvSpPr txBox="1">
            <a:spLocks/>
          </p:cNvSpPr>
          <p:nvPr/>
        </p:nvSpPr>
        <p:spPr bwMode="gray">
          <a:xfrm>
            <a:off x="1304544" y="979742"/>
            <a:ext cx="8825659" cy="70408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b="0" i="0" kern="120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РАТКАЯ  ТЕОРИЯ РАБОТЫ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148917" y="2716937"/>
            <a:ext cx="3749670" cy="29427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69526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654424" y="2615043"/>
            <a:ext cx="6485964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9580" algn="just">
              <a:spcAft>
                <a:spcPts val="0"/>
              </a:spcAft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Луч лазера по своей природе поляризован, следовательно, если его направить на диэлектрик так, чтобы его электрический вектор   лежал в плоскости падения, то при угле падения равном углу </a:t>
            </a:r>
            <a:r>
              <a:rPr lang="ru-RU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Брюстера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отражённый луч не 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образуется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49580" algn="just">
              <a:spcAft>
                <a:spcPts val="0"/>
              </a:spcAft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На этом явлении основан </a:t>
            </a:r>
            <a:r>
              <a:rPr lang="ru-RU" sz="2400" b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метод по определению показателя преломления диэлектриков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Заголовок 1"/>
          <p:cNvSpPr txBox="1">
            <a:spLocks/>
          </p:cNvSpPr>
          <p:nvPr/>
        </p:nvSpPr>
        <p:spPr bwMode="gray">
          <a:xfrm>
            <a:off x="1304544" y="979742"/>
            <a:ext cx="8825659" cy="70408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b="0" i="0" kern="120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РАТКАЯ  ТЕОРИЯ РАБОТЫ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54432" y="2615043"/>
            <a:ext cx="4243589" cy="3382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51593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497541" y="2430585"/>
            <a:ext cx="112551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9580" algn="just">
              <a:spcAft>
                <a:spcPts val="0"/>
              </a:spcAft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Убыль интенсивности по мере продвижения пучка в веществе описывается законом </a:t>
            </a:r>
            <a:r>
              <a:rPr lang="ru-RU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Бугера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Ламберта: </a:t>
            </a:r>
            <a:endParaRPr lang="en-US" sz="2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880506"/>
              </p:ext>
            </p:extLst>
          </p:nvPr>
        </p:nvGraphicFramePr>
        <p:xfrm>
          <a:off x="5312899" y="3271774"/>
          <a:ext cx="2158892" cy="7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r:id="rId3" imgW="812447" imgH="279279" progId="Equation.3">
                  <p:embed/>
                </p:oleObj>
              </mc:Choice>
              <mc:Fallback>
                <p:oleObj r:id="rId3" imgW="812447" imgH="27927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2899" y="3271774"/>
                        <a:ext cx="2158892" cy="7365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591671" y="4277902"/>
            <a:ext cx="11161058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2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ru-RU" sz="22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– интенсивность  плоской монохроматической световой волны, прошедшей слой вещества толщиной </a:t>
            </a:r>
            <a:r>
              <a:rPr lang="en-US" sz="2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l </a:t>
            </a:r>
            <a:r>
              <a:rPr lang="ru-RU" sz="2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(м). </a:t>
            </a:r>
            <a:endParaRPr lang="ru-RU" sz="2200" i="1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en-US" sz="22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ru-RU" sz="2200" i="1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о</a:t>
            </a:r>
            <a:r>
              <a:rPr lang="ru-RU" sz="2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– интенсивность волны на входе в вещество;  </a:t>
            </a:r>
            <a:endParaRPr lang="ru-RU" sz="2200" i="1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/>
            <a:r>
              <a:rPr lang="ru-RU" sz="22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коэффициент </a:t>
            </a:r>
            <a:r>
              <a:rPr lang="ru-RU" sz="2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μ  зависит от свойств вещества и длины волны и называется монохроматическим, натуральным показателем поглощения, [μ] = 1/м. </a:t>
            </a:r>
            <a:endParaRPr lang="en-US" sz="2200" i="1" dirty="0"/>
          </a:p>
        </p:txBody>
      </p:sp>
      <p:sp>
        <p:nvSpPr>
          <p:cNvPr id="9" name="Заголовок 1"/>
          <p:cNvSpPr txBox="1">
            <a:spLocks/>
          </p:cNvSpPr>
          <p:nvPr/>
        </p:nvSpPr>
        <p:spPr bwMode="gray">
          <a:xfrm>
            <a:off x="1304544" y="979742"/>
            <a:ext cx="8825659" cy="70408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b="0" i="0" kern="120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РАТКАЯ  ТЕОРИЯ РАБОТЫ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400917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587188" y="2626072"/>
            <a:ext cx="11098305" cy="30623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  <a:tabLst>
                <a:tab pos="450215" algn="l"/>
              </a:tabLst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	Способность вещества поглощать свет характеризуют также </a:t>
            </a:r>
            <a:r>
              <a:rPr lang="ru-RU" sz="2400" b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коэффициентом светопропускания (прозрачностью</a:t>
            </a:r>
            <a:r>
              <a:rPr lang="ru-RU" sz="24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</a:p>
          <a:p>
            <a:pPr algn="ctr">
              <a:spcAft>
                <a:spcPts val="0"/>
              </a:spcAft>
              <a:tabLst>
                <a:tab pos="450215" algn="l"/>
              </a:tabLst>
            </a:pP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τ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/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ru-RU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0	</a:t>
            </a:r>
            <a:endParaRPr 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450215" algn="l"/>
              </a:tabLst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и   </a:t>
            </a:r>
            <a:r>
              <a:rPr lang="ru-RU" sz="2400" b="1" dirty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оптической плотностью </a:t>
            </a:r>
            <a:r>
              <a:rPr lang="ru-RU" sz="2400" b="1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ещества</a:t>
            </a:r>
          </a:p>
          <a:p>
            <a:pPr algn="ctr">
              <a:lnSpc>
                <a:spcPts val="600"/>
              </a:lnSpc>
              <a:spcAft>
                <a:spcPts val="0"/>
              </a:spcAft>
              <a:tabLst>
                <a:tab pos="450215" algn="l"/>
              </a:tabLst>
            </a:pP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endParaRPr lang="ru-RU" sz="24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lnSpc>
                <a:spcPts val="600"/>
              </a:lnSpc>
              <a:spcAft>
                <a:spcPts val="0"/>
              </a:spcAft>
              <a:tabLst>
                <a:tab pos="450215" algn="l"/>
              </a:tabLst>
            </a:pPr>
            <a:endParaRPr lang="ru-RU" sz="24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lnSpc>
                <a:spcPts val="600"/>
              </a:lnSpc>
              <a:spcAft>
                <a:spcPts val="0"/>
              </a:spcAft>
              <a:tabLst>
                <a:tab pos="450215" algn="l"/>
              </a:tabLst>
            </a:pPr>
            <a:endParaRPr lang="ru-RU" sz="24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lnSpc>
                <a:spcPts val="600"/>
              </a:lnSpc>
              <a:spcAft>
                <a:spcPts val="0"/>
              </a:spcAft>
              <a:tabLst>
                <a:tab pos="450215" algn="l"/>
              </a:tabLst>
            </a:pPr>
            <a:endParaRPr lang="ru-RU" sz="24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lnSpc>
                <a:spcPts val="600"/>
              </a:lnSpc>
              <a:spcAft>
                <a:spcPts val="0"/>
              </a:spcAft>
              <a:tabLst>
                <a:tab pos="450215" algn="l"/>
              </a:tabLst>
            </a:pPr>
            <a:r>
              <a:rPr lang="en-US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g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ru-RU" sz="2400" baseline="-25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0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/ 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= 0,43μ</a:t>
            </a:r>
            <a:r>
              <a:rPr lang="en-US" sz="24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sz="24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450215" algn="l"/>
                <a:tab pos="450215" algn="l"/>
                <a:tab pos="2497455" algn="ctr"/>
                <a:tab pos="4669155" algn="l"/>
              </a:tabLst>
            </a:pPr>
            <a:endParaRPr lang="ru-RU" sz="24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  <a:tabLst>
                <a:tab pos="450215" algn="l"/>
                <a:tab pos="450215" algn="l"/>
                <a:tab pos="2497455" algn="ctr"/>
                <a:tab pos="4669155" algn="l"/>
              </a:tabLst>
            </a:pP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Луч 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лазера из-за своей </a:t>
            </a:r>
            <a:r>
              <a:rPr lang="ru-RU" sz="24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монохроматичности</a:t>
            </a:r>
            <a:r>
              <a:rPr lang="ru-RU" sz="24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и малой расходимости идеально соответствует условиям выполнения закона </a:t>
            </a:r>
            <a:r>
              <a:rPr lang="ru-RU" sz="24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Бугера</a:t>
            </a:r>
            <a:r>
              <a:rPr lang="ru-RU" sz="24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Заголовок 1"/>
          <p:cNvSpPr txBox="1">
            <a:spLocks/>
          </p:cNvSpPr>
          <p:nvPr/>
        </p:nvSpPr>
        <p:spPr bwMode="gray">
          <a:xfrm>
            <a:off x="1304544" y="979742"/>
            <a:ext cx="8825659" cy="70408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b="0" i="0" kern="1200">
                <a:solidFill>
                  <a:schemeClr val="bg2"/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r>
              <a:rPr lang="ru-RU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КРАТКАЯ  ТЕОРИЯ РАБОТЫ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19966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/>
          <p:cNvSpPr/>
          <p:nvPr/>
        </p:nvSpPr>
        <p:spPr>
          <a:xfrm>
            <a:off x="578224" y="3536140"/>
            <a:ext cx="1114761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9580" algn="ctr">
              <a:spcAft>
                <a:spcPts val="0"/>
              </a:spcAft>
            </a:pPr>
            <a:r>
              <a:rPr lang="ru-RU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При выполнении лабораторной работы не направляйте </a:t>
            </a:r>
            <a:r>
              <a:rPr lang="ru-RU" sz="3600" b="1" i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лазерный луч  в глаза себе и соседям, можно повредить сетчатку </a:t>
            </a:r>
            <a:r>
              <a:rPr lang="ru-RU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глаза!</a:t>
            </a:r>
            <a:endParaRPr lang="en-US" sz="3600" b="1" i="1" dirty="0">
              <a:solidFill>
                <a:srgbClr val="C0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638726" y="1065910"/>
            <a:ext cx="358303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36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ВНИМАНИЕ!!!</a:t>
            </a:r>
            <a:r>
              <a:rPr lang="ru-RU" sz="3600" dirty="0" smtClean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021954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Ион (конференц-зал)">
  <a:themeElements>
    <a:clrScheme name="Ion Boardroom">
      <a:dk1>
        <a:sysClr val="windowText" lastClr="000000"/>
      </a:dk1>
      <a:lt1>
        <a:sysClr val="window" lastClr="FFFFFF"/>
      </a:lt1>
      <a:dk2>
        <a:srgbClr val="1E5155"/>
      </a:dk2>
      <a:lt2>
        <a:srgbClr val="EBEBEB"/>
      </a:lt2>
      <a:accent1>
        <a:srgbClr val="B01513"/>
      </a:accent1>
      <a:accent2>
        <a:srgbClr val="EA6312"/>
      </a:accent2>
      <a:accent3>
        <a:srgbClr val="E6B729"/>
      </a:accent3>
      <a:accent4>
        <a:srgbClr val="6AAC90"/>
      </a:accent4>
      <a:accent5>
        <a:srgbClr val="5F9C9D"/>
      </a:accent5>
      <a:accent6>
        <a:srgbClr val="9E5E9B"/>
      </a:accent6>
      <a:hlink>
        <a:srgbClr val="58C1BA"/>
      </a:hlink>
      <a:folHlink>
        <a:srgbClr val="9DFFCB"/>
      </a:folHlink>
    </a:clrScheme>
    <a:fontScheme name="Ion Boardroom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 Boardroom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EC7F02AD-9687-440F-A9DF-FAA6F22270D7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266</TotalTime>
  <Words>1256</Words>
  <Application>Microsoft Office PowerPoint</Application>
  <PresentationFormat>Широкоэкранный</PresentationFormat>
  <Paragraphs>194</Paragraphs>
  <Slides>31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31</vt:i4>
      </vt:variant>
    </vt:vector>
  </HeadingPairs>
  <TitlesOfParts>
    <vt:vector size="38" baseType="lpstr">
      <vt:lpstr>Arial</vt:lpstr>
      <vt:lpstr>Century Gothic</vt:lpstr>
      <vt:lpstr>Times New Roman</vt:lpstr>
      <vt:lpstr>Wingdings 3</vt:lpstr>
      <vt:lpstr>Ион (конференц-зал)</vt:lpstr>
      <vt:lpstr>Equation.3</vt:lpstr>
      <vt:lpstr>Equation</vt:lpstr>
      <vt:lpstr>Презентация PowerPoint</vt:lpstr>
      <vt:lpstr>ЦЕЛЬ РАБОТЫ</vt:lpstr>
      <vt:lpstr>ПРИБОРЫ И ПРИНАДЛЕЖНОСТИ</vt:lpstr>
      <vt:lpstr>КРАТКАЯ  ТЕОРИЯ РАБОТЫ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ОРЯДОК ВЫПОЛНЕНИЯ РАБОТЫ</vt:lpstr>
      <vt:lpstr>ОПЫТ I.  ОПРЕДЕЛЕНИЕ ПОКАЗАТЕЛЯ ПРЕЛОМЛЕНИЯ    ДИЭЛЕКТРИКА </vt:lpstr>
      <vt:lpstr>ОПЫТ I.  ОПРЕДЕЛЕНИЕ ПОКАЗАТЕЛЯ ПРЕЛОМЛЕНИЯ    ДИЭЛЕКТРИКА </vt:lpstr>
      <vt:lpstr>ОПЫТ I.  ОПРЕДЕЛЕНИЕ ПОКАЗАТЕЛЯ ПРЕЛОМЛЕНИЯ    ДИЭЛЕКТРИКА </vt:lpstr>
      <vt:lpstr>ОПЫТ I.  ОПРЕДЕЛЕНИЕ ПОКАЗАТЕЛЯ ПРЕЛОМЛЕНИЯ    ДИЭЛЕКТРИКА </vt:lpstr>
      <vt:lpstr>ОПЫТ I.  ОПРЕДЕЛЕНИЕ ПОКАЗАТЕЛЯ ПРЕЛОМЛЕНИЯ    ДИЭЛЕКТРИКА </vt:lpstr>
      <vt:lpstr>ОПЫТ II. ОПРЕДЕЛЕНИЕ МОНОХРОМАТИЧЕСКОГО КОЭФФИЦИЕНТА   ПОГЛОЩЕНИЯ ВЕЩЕСТВА </vt:lpstr>
      <vt:lpstr>ОПЫТ II. ОПРЕДЕЛЕНИЕ МОНОХРОМАТИЧЕСКОГО КОЭФФИЦИЕНТА   ПОГЛОЩЕНИЯ ВЕЩЕСТВА </vt:lpstr>
      <vt:lpstr>ОПЫТ II. ОПРЕДЕЛЕНИЕ МОНОХРОМАТИЧЕСКОГО КОЭФФИЦИЕНТА   ПОГЛОЩЕНИЯ ВЕЩЕСТВА </vt:lpstr>
      <vt:lpstr>ОПЫТ II. ОПРЕДЕЛЕНИЕ МОНОХРОМАТИЧЕСКОГО КОЭФФИЦИЕНТА   ПОГЛОЩЕНИЯ ВЕЩЕСТВА </vt:lpstr>
      <vt:lpstr>Презентация PowerPoint</vt:lpstr>
      <vt:lpstr>Презентация PowerPoint</vt:lpstr>
      <vt:lpstr>Презентация PowerPoint</vt:lpstr>
      <vt:lpstr>ОПЫТ II. ОПРЕДЕЛЕНИЕ МОНОХРОМАТИЧЕСКОГО КОЭФФИЦИЕНТА   ПОГЛОЩЕНИЯ ВЕЩЕСТВА </vt:lpstr>
      <vt:lpstr>ОПЫТ II. ОПРЕДЕЛЕНИЕ МОНОХРОМАТИЧЕСКОГО КОЭФФИЦИЕНТА   ПОГЛОЩЕНИЯ ВЕЩЕСТВА </vt:lpstr>
      <vt:lpstr>ОПЫТ III.  ОПРЕДЕЛЕНИЕ ДЛИНЫ ВОЛНЫ ЛАЗЕРНОГО  ИЗЛУЧЕНИЯ </vt:lpstr>
      <vt:lpstr>ОПЫТ III.  ОПРЕДЕЛЕНИЕ ДЛИНЫ ВОЛНЫ ЛАЗЕРНОГО  ИЗЛУЧЕНИЯ </vt:lpstr>
      <vt:lpstr>ОПЫТ III.  ОПРЕДЕЛЕНИЕ ДЛИНЫ ВОЛНЫ ЛАЗЕРНОГО  ИЗЛУЧЕНИЯ </vt:lpstr>
      <vt:lpstr>ОПЫТ III.  ОПРЕДЕЛЕНИЕ ДЛИНЫ ВОЛНЫ ЛАЗЕРНОГО  ИЗЛУЧЕНИЯ </vt:lpstr>
      <vt:lpstr>ОПЫТ IV. ОПРЕДЕЛЕНИЕ РАЗМЕРОВ МЕЛКИХ ЧАСТИЦ </vt:lpstr>
      <vt:lpstr>ОПЫТ IV. ОПРЕДЕЛЕНИЕ РАЗМЕРОВ МЕЛКИХ ЧАСТИЦ </vt:lpstr>
      <vt:lpstr>По результатам лабораторной работы сделайте вывод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Admin</dc:creator>
  <cp:lastModifiedBy>Admin</cp:lastModifiedBy>
  <cp:revision>28</cp:revision>
  <dcterms:created xsi:type="dcterms:W3CDTF">2020-04-04T09:10:59Z</dcterms:created>
  <dcterms:modified xsi:type="dcterms:W3CDTF">2020-04-04T13:51:51Z</dcterms:modified>
</cp:coreProperties>
</file>